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6" r:id="rId2"/>
    <p:sldId id="297" r:id="rId3"/>
    <p:sldId id="298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10" r:id="rId13"/>
    <p:sldId id="311" r:id="rId14"/>
    <p:sldId id="312" r:id="rId15"/>
    <p:sldId id="321" r:id="rId16"/>
    <p:sldId id="322" r:id="rId17"/>
    <p:sldId id="330" r:id="rId18"/>
    <p:sldId id="33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544" autoAdjust="0"/>
    <p:restoredTop sz="94660"/>
  </p:normalViewPr>
  <p:slideViewPr>
    <p:cSldViewPr snapToGrid="0">
      <p:cViewPr varScale="1">
        <p:scale>
          <a:sx n="82" d="100"/>
          <a:sy n="82" d="100"/>
        </p:scale>
        <p:origin x="1109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il rawat" userId="0f94d4ce081985b3" providerId="LiveId" clId="{17CC5577-DDE2-4B43-9CF8-8E586464A03B}"/>
    <pc:docChg chg="modSld">
      <pc:chgData name="anil rawat" userId="0f94d4ce081985b3" providerId="LiveId" clId="{17CC5577-DDE2-4B43-9CF8-8E586464A03B}" dt="2023-10-15T16:12:02.533" v="3" actId="20577"/>
      <pc:docMkLst>
        <pc:docMk/>
      </pc:docMkLst>
      <pc:sldChg chg="modSp mod">
        <pc:chgData name="anil rawat" userId="0f94d4ce081985b3" providerId="LiveId" clId="{17CC5577-DDE2-4B43-9CF8-8E586464A03B}" dt="2023-10-15T16:12:02.533" v="3" actId="20577"/>
        <pc:sldMkLst>
          <pc:docMk/>
          <pc:sldMk cId="2712946699" sldId="303"/>
        </pc:sldMkLst>
        <pc:spChg chg="mod">
          <ac:chgData name="anil rawat" userId="0f94d4ce081985b3" providerId="LiveId" clId="{17CC5577-DDE2-4B43-9CF8-8E586464A03B}" dt="2023-10-15T16:12:02.533" v="3" actId="20577"/>
          <ac:spMkLst>
            <pc:docMk/>
            <pc:sldMk cId="2712946699" sldId="303"/>
            <ac:spMk id="7" creationId="{8D346EB3-8428-4955-ADF6-8E27265FA5E2}"/>
          </ac:spMkLst>
        </pc:spChg>
      </pc:sldChg>
    </pc:docChg>
  </pc:docChgLst>
  <pc:docChgLst>
    <pc:chgData name="anil rawat" userId="0f94d4ce081985b3" providerId="LiveId" clId="{8CEBDD65-5E34-4263-8D05-6B6C991A9C5C}"/>
    <pc:docChg chg="modSld">
      <pc:chgData name="anil rawat" userId="0f94d4ce081985b3" providerId="LiveId" clId="{8CEBDD65-5E34-4263-8D05-6B6C991A9C5C}" dt="2023-10-31T09:57:22.462" v="25" actId="20577"/>
      <pc:docMkLst>
        <pc:docMk/>
      </pc:docMkLst>
      <pc:sldChg chg="modSp mod">
        <pc:chgData name="anil rawat" userId="0f94d4ce081985b3" providerId="LiveId" clId="{8CEBDD65-5E34-4263-8D05-6B6C991A9C5C}" dt="2023-10-31T09:57:22.462" v="25" actId="20577"/>
        <pc:sldMkLst>
          <pc:docMk/>
          <pc:sldMk cId="3911860518" sldId="296"/>
        </pc:sldMkLst>
        <pc:spChg chg="mod">
          <ac:chgData name="anil rawat" userId="0f94d4ce081985b3" providerId="LiveId" clId="{8CEBDD65-5E34-4263-8D05-6B6C991A9C5C}" dt="2023-10-31T09:57:22.462" v="25" actId="20577"/>
          <ac:spMkLst>
            <pc:docMk/>
            <pc:sldMk cId="3911860518" sldId="296"/>
            <ac:spMk id="2" creationId="{A4923CFE-1CD8-44FF-BB16-1EE33EA19596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AE3A6-D340-415B-B7BA-F153E6F9EB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0F276D-27E5-4A13-BFA2-397584D36E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9039BE-97FF-4B54-90B3-6986212C2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7DB815-172D-418D-B13D-E14B05718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8A2406-FF0C-4987-BDCC-07B58B7A1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147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6F8707-22CC-46E5-8BEC-D5BB8488D3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CD09BA-29D6-4C1A-B8DE-2ECAC1ADD4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90F5C5-4703-43F0-9F88-84A37FE9B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483BC1-4BCD-4E01-B881-7FD36041E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5E869-C0A3-4EE9-872C-5930E0B47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65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2441AC-2AEC-49D5-94CC-39774C38DB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E815742-49DC-44AA-86C6-D4A0102378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E44EEC-FD82-4B58-9C3F-E63372BCD0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3C0107-38BA-46BA-8470-D7571CAE1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C62297-31A8-4B01-AF69-C92A51CEF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074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504346-2E9F-4EBB-B161-27AACEC0C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44FBAA-C132-4AC8-9741-17536261D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DA8BDD-2288-4BE0-A7F4-41A6A41582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1EBD13-7AF5-418B-9B70-E206F2A68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5C776B-0EFB-427E-BD6D-98BD3DB04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340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47AC9-5FD7-47F5-9AE5-45F70C23EC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E6BA90-14E9-46B4-BAE4-EA8747329F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DA9EB7-2CF9-49CE-A4A9-B87C83F00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CAEA8A-83FB-4CDB-A087-91D01671D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9A7D74-68D5-49AB-856F-DFFCB3F23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624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161DD2-1190-4FDA-8DCB-770AAF16F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009A22-CFD3-4517-A5B9-A5E27E9C80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BCD96A-1FF0-4B1B-A617-17DD213E66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6D9DD7-8198-439B-AD76-3B03DD8C4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54BFA-FB22-446D-BF0B-E95D20D5C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4F6B3B-50D7-41A7-84F6-4CC418C56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455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7999C-315D-4D03-A7D4-3D40A696E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00B9F2-7830-43E4-90F5-FF64E19971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2B64E6E-52C5-4CB8-8598-360F879FE2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AF4A21-E64F-4514-940C-0406642949A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732BE0F-AB14-4A0C-B0E7-83368CE3B00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BACD74-3874-46C1-9196-89F40E2C49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316588-4533-419B-8787-684B1DE93B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7289EB-6BED-4B13-9A1D-1C409B17D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310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62BECF-3C2A-4439-A96F-09CF1F5ADD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4BACED-3DFF-4593-A5E0-19FCE3604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98D19A-3750-4566-8B3B-F5E9CD975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809301-A119-4FF1-8226-4B262FEF6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364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683FB7-C68B-4169-9B57-E4FEA2F29A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B7776F-E645-4364-A8B0-0834E2F09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D968E6-3524-40BB-907C-A19FE11D5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719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AA3E7-B9CB-47DE-86E7-3881D27CB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4ED9D-1530-402E-BA4B-2158DDA7E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9301CB-8F93-4833-9C6C-BC674DC220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425B04-4373-42D9-8A0D-F97C7404A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8E1E7D-8642-4E7F-9049-52BBC37DE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E18C0D-2579-489B-8E74-5D46AECB1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788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D31B50-6B7C-40B9-96BA-7A6F005ED9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2C61A0-6310-4DBA-91A8-7BB7C42ABA5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F82785-1815-4636-A332-A45511919D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D25E64-0665-4665-B151-ED2BFD4E8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4E1F05-10C1-451E-84CC-F0F468E69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DAE448-C20F-4833-8C31-3F648C3A5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839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A7737C8-8868-43AF-B34F-B41E7E30A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B76ED9-5E29-457A-8B36-55D5170F61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0BAC8E-ADD4-4A68-9A10-A5C06D3760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27CDA1-BD18-4624-8B24-23059DC8ECA9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0AAC83-0431-4BD4-A0B1-017044DCB8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7E244A-C61D-4D2F-B101-E34486C80A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908AEE-BDAA-4E9B-AB44-20DC47EF4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604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923CFE-1CD8-44FF-BB16-1EE33EA195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5157" y="1017104"/>
            <a:ext cx="8229600" cy="5257800"/>
          </a:xfrm>
          <a:solidFill>
            <a:schemeClr val="accent6"/>
          </a:solidFill>
        </p:spPr>
        <p:txBody>
          <a:bodyPr>
            <a:noAutofit/>
          </a:bodyPr>
          <a:lstStyle/>
          <a:p>
            <a:pPr algn="ctr"/>
            <a:br>
              <a:rPr lang="en-US" sz="4000" dirty="0"/>
            </a:br>
            <a:br>
              <a:rPr lang="en-US" sz="4000" dirty="0"/>
            </a:br>
            <a:r>
              <a:rPr lang="en-US" sz="4000" dirty="0"/>
              <a:t>Unit-5   Combinational Circuit</a:t>
            </a:r>
            <a:br>
              <a:rPr lang="en-US" sz="4000" dirty="0"/>
            </a:br>
            <a:br>
              <a:rPr lang="en-US" sz="4000" dirty="0"/>
            </a:br>
            <a:r>
              <a:rPr lang="en-US" sz="4000" dirty="0"/>
              <a:t>Adders</a:t>
            </a:r>
            <a:br>
              <a:rPr lang="en-US" sz="4000" dirty="0"/>
            </a:br>
            <a:r>
              <a:rPr lang="en-US" sz="4000" dirty="0"/>
              <a:t>Subtractor</a:t>
            </a:r>
            <a:br>
              <a:rPr lang="en-US" sz="4000" dirty="0"/>
            </a:br>
            <a:r>
              <a:rPr lang="en-US" sz="4000" dirty="0"/>
              <a:t>Decoder-Encoder</a:t>
            </a:r>
            <a:br>
              <a:rPr lang="en-US" sz="4000" dirty="0"/>
            </a:br>
            <a:r>
              <a:rPr lang="en-US" sz="4000" dirty="0"/>
              <a:t>Multiplexers-Demultiplexers</a:t>
            </a:r>
            <a:br>
              <a:rPr lang="en-US" sz="4000" dirty="0"/>
            </a:br>
            <a:r>
              <a:rPr lang="en-US" sz="4000" dirty="0"/>
              <a:t>Comparator</a:t>
            </a:r>
            <a:br>
              <a:rPr lang="en-US" sz="4000" dirty="0"/>
            </a:br>
            <a:r>
              <a:rPr lang="en-US" sz="4000"/>
              <a:t>Parity Generators</a:t>
            </a:r>
            <a:br>
              <a:rPr lang="en-US" sz="4000" dirty="0"/>
            </a:br>
            <a:br>
              <a:rPr lang="en-US" sz="4000" dirty="0"/>
            </a:br>
            <a:br>
              <a:rPr lang="en-US" sz="4000" dirty="0"/>
            </a:b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11860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D3A5A-E3B8-4342-A6AC-BD4DDA1748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795131"/>
          </a:xfrm>
          <a:solidFill>
            <a:schemeClr val="accent6"/>
          </a:solidFill>
        </p:spPr>
        <p:txBody>
          <a:bodyPr>
            <a:normAutofit/>
          </a:bodyPr>
          <a:lstStyle/>
          <a:p>
            <a:r>
              <a:rPr lang="en-US" dirty="0"/>
              <a:t>Full Subtractor using Half Subtracto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467C28-78C5-4EAB-8CE4-3123AEAFAB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321" y="1538293"/>
            <a:ext cx="7179158" cy="31560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1DCFD6-DFB2-4710-8061-D8F49BE53CDE}"/>
              </a:ext>
            </a:extLst>
          </p:cNvPr>
          <p:cNvSpPr txBox="1"/>
          <p:nvPr/>
        </p:nvSpPr>
        <p:spPr>
          <a:xfrm>
            <a:off x="8735822" y="2398643"/>
            <a:ext cx="24861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FS</a:t>
            </a:r>
          </a:p>
          <a:p>
            <a:r>
              <a:rPr lang="en-US" dirty="0"/>
              <a:t>Difference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⊕C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Borrow=A’B+(A⊕B)’C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F1506A-EFBC-4861-A6BA-E6B23429F27F}"/>
              </a:ext>
            </a:extLst>
          </p:cNvPr>
          <p:cNvSpPr txBox="1"/>
          <p:nvPr/>
        </p:nvSpPr>
        <p:spPr>
          <a:xfrm>
            <a:off x="4289803" y="4396377"/>
            <a:ext cx="18279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HS</a:t>
            </a:r>
          </a:p>
          <a:p>
            <a:r>
              <a:rPr lang="en-US" dirty="0"/>
              <a:t>Difference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Borrow=A’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6803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3DB2F-4FC4-46E8-AA27-E0F2FB694A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320"/>
            <a:ext cx="12192000" cy="562523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5. 1-BIT Magnitude Comparato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D24612D-3335-4293-8377-AE2210A21AAA}"/>
              </a:ext>
            </a:extLst>
          </p:cNvPr>
          <p:cNvSpPr/>
          <p:nvPr/>
        </p:nvSpPr>
        <p:spPr>
          <a:xfrm>
            <a:off x="1376979" y="1366221"/>
            <a:ext cx="1463040" cy="1065007"/>
          </a:xfrm>
          <a:prstGeom prst="rect">
            <a:avLst/>
          </a:prstGeom>
          <a:solidFill>
            <a:srgbClr val="FFFFFF"/>
          </a:solidFill>
          <a:ln w="2222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1-Bit Magnitude Comparator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EE8846A-27BD-4A49-BF12-FB0EB3655DDC}"/>
              </a:ext>
            </a:extLst>
          </p:cNvPr>
          <p:cNvCxnSpPr/>
          <p:nvPr/>
        </p:nvCxnSpPr>
        <p:spPr>
          <a:xfrm>
            <a:off x="556591" y="1656522"/>
            <a:ext cx="820388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32A8DA-2BE2-40EC-8436-6169F3E3DBE9}"/>
              </a:ext>
            </a:extLst>
          </p:cNvPr>
          <p:cNvCxnSpPr/>
          <p:nvPr/>
        </p:nvCxnSpPr>
        <p:spPr>
          <a:xfrm>
            <a:off x="556591" y="2133600"/>
            <a:ext cx="820388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72C52AB-8E32-4AA3-8B4B-C37556A475A5}"/>
              </a:ext>
            </a:extLst>
          </p:cNvPr>
          <p:cNvCxnSpPr>
            <a:cxnSpLocks/>
          </p:cNvCxnSpPr>
          <p:nvPr/>
        </p:nvCxnSpPr>
        <p:spPr>
          <a:xfrm>
            <a:off x="2840019" y="1441524"/>
            <a:ext cx="685059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C6168C9-BDF9-4DC5-A8C5-369C588E90EC}"/>
              </a:ext>
            </a:extLst>
          </p:cNvPr>
          <p:cNvCxnSpPr>
            <a:stCxn id="3" idx="3"/>
          </p:cNvCxnSpPr>
          <p:nvPr/>
        </p:nvCxnSpPr>
        <p:spPr>
          <a:xfrm flipV="1">
            <a:off x="2840019" y="1898724"/>
            <a:ext cx="685059" cy="1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4888271-E4AE-4923-B868-0AA22BFA40E0}"/>
              </a:ext>
            </a:extLst>
          </p:cNvPr>
          <p:cNvCxnSpPr/>
          <p:nvPr/>
        </p:nvCxnSpPr>
        <p:spPr>
          <a:xfrm>
            <a:off x="2840019" y="2313206"/>
            <a:ext cx="685059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D7D3BC2-A082-490B-B396-073186B115DD}"/>
              </a:ext>
            </a:extLst>
          </p:cNvPr>
          <p:cNvSpPr txBox="1"/>
          <p:nvPr/>
        </p:nvSpPr>
        <p:spPr>
          <a:xfrm>
            <a:off x="374204" y="151614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37F242C-F976-46B2-9F6A-B68E2EDE005F}"/>
              </a:ext>
            </a:extLst>
          </p:cNvPr>
          <p:cNvSpPr txBox="1"/>
          <p:nvPr/>
        </p:nvSpPr>
        <p:spPr>
          <a:xfrm>
            <a:off x="374204" y="1984369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66916C1-1D18-4390-9EB7-2074C304580D}"/>
              </a:ext>
            </a:extLst>
          </p:cNvPr>
          <p:cNvSpPr txBox="1"/>
          <p:nvPr/>
        </p:nvSpPr>
        <p:spPr>
          <a:xfrm>
            <a:off x="3525078" y="1256858"/>
            <a:ext cx="470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570C131-A896-4897-8901-459C64905DF8}"/>
              </a:ext>
            </a:extLst>
          </p:cNvPr>
          <p:cNvSpPr txBox="1"/>
          <p:nvPr/>
        </p:nvSpPr>
        <p:spPr>
          <a:xfrm>
            <a:off x="3517897" y="1714058"/>
            <a:ext cx="478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Q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E4443F8-3FEE-43BC-9484-50998A4E601B}"/>
              </a:ext>
            </a:extLst>
          </p:cNvPr>
          <p:cNvSpPr txBox="1"/>
          <p:nvPr/>
        </p:nvSpPr>
        <p:spPr>
          <a:xfrm>
            <a:off x="3514601" y="2128539"/>
            <a:ext cx="398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92B5C35-342B-47D4-B775-24BAB0AC17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204" y="3258383"/>
            <a:ext cx="3576491" cy="184290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A4C47BD-23D4-425A-B2F3-6C23AE157354}"/>
              </a:ext>
            </a:extLst>
          </p:cNvPr>
          <p:cNvSpPr txBox="1"/>
          <p:nvPr/>
        </p:nvSpPr>
        <p:spPr>
          <a:xfrm>
            <a:off x="1578412" y="3258383"/>
            <a:ext cx="470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B51B16-7FD5-4370-BD28-F4C98A745255}"/>
              </a:ext>
            </a:extLst>
          </p:cNvPr>
          <p:cNvSpPr txBox="1"/>
          <p:nvPr/>
        </p:nvSpPr>
        <p:spPr>
          <a:xfrm>
            <a:off x="2361049" y="3050048"/>
            <a:ext cx="558482" cy="40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Q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32D065F-B0D9-40AD-B29A-161CCFD6F9A6}"/>
              </a:ext>
            </a:extLst>
          </p:cNvPr>
          <p:cNvSpPr txBox="1"/>
          <p:nvPr/>
        </p:nvSpPr>
        <p:spPr>
          <a:xfrm>
            <a:off x="3254489" y="3258383"/>
            <a:ext cx="398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5A60AC3-7252-4B2A-BA93-0C41A4FE60A6}"/>
              </a:ext>
            </a:extLst>
          </p:cNvPr>
          <p:cNvSpPr txBox="1"/>
          <p:nvPr/>
        </p:nvSpPr>
        <p:spPr>
          <a:xfrm>
            <a:off x="556591" y="5343107"/>
            <a:ext cx="14308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T=AB’</a:t>
            </a:r>
          </a:p>
          <a:p>
            <a:r>
              <a:rPr lang="en-US" sz="2000" dirty="0"/>
              <a:t>EQ=A’B’+AB</a:t>
            </a:r>
          </a:p>
          <a:p>
            <a:r>
              <a:rPr lang="en-US" sz="2000" dirty="0"/>
              <a:t>LT=A’B</a:t>
            </a:r>
          </a:p>
        </p:txBody>
      </p:sp>
      <p:pic>
        <p:nvPicPr>
          <p:cNvPr id="4098" name="Picture 2" descr="Binary Comparators">
            <a:extLst>
              <a:ext uri="{FF2B5EF4-FFF2-40B4-BE49-F238E27FC236}">
                <a16:creationId xmlns:a16="http://schemas.microsoft.com/office/drawing/2014/main" id="{519B2545-CB65-43D5-A0D1-3CBBCD39C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665" y="1714058"/>
            <a:ext cx="5845068" cy="3901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8608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Two Bit Comparator">
            <a:extLst>
              <a:ext uri="{FF2B5EF4-FFF2-40B4-BE49-F238E27FC236}">
                <a16:creationId xmlns:a16="http://schemas.microsoft.com/office/drawing/2014/main" id="{4BE5B5F7-1D8C-4BA7-B051-1678BEC9E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" y="769989"/>
            <a:ext cx="3326266" cy="1471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9EC8AB5-6963-4AF1-8C53-48EDBD3FF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320"/>
            <a:ext cx="12192000" cy="562523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6. 2-BIT Magnitude Comparator</a:t>
            </a:r>
          </a:p>
        </p:txBody>
      </p:sp>
      <p:pic>
        <p:nvPicPr>
          <p:cNvPr id="4100" name="Picture 4" descr="Two Bit Comparator Truth Table">
            <a:extLst>
              <a:ext uri="{FF2B5EF4-FFF2-40B4-BE49-F238E27FC236}">
                <a16:creationId xmlns:a16="http://schemas.microsoft.com/office/drawing/2014/main" id="{97AC1C93-F217-4171-B9D6-1E9D680C2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41243"/>
            <a:ext cx="4463143" cy="4057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K map for Two Bit Comparator">
            <a:extLst>
              <a:ext uri="{FF2B5EF4-FFF2-40B4-BE49-F238E27FC236}">
                <a16:creationId xmlns:a16="http://schemas.microsoft.com/office/drawing/2014/main" id="{4708E453-764A-42B9-BCD8-67EAF43315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143" y="572686"/>
            <a:ext cx="5267324" cy="21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exp2">
            <a:extLst>
              <a:ext uri="{FF2B5EF4-FFF2-40B4-BE49-F238E27FC236}">
                <a16:creationId xmlns:a16="http://schemas.microsoft.com/office/drawing/2014/main" id="{07CAF08F-49D1-4822-91ED-ED2AB9111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143" y="3557083"/>
            <a:ext cx="4463143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Two Bit Comparator Logic Diagram">
            <a:extLst>
              <a:ext uri="{FF2B5EF4-FFF2-40B4-BE49-F238E27FC236}">
                <a16:creationId xmlns:a16="http://schemas.microsoft.com/office/drawing/2014/main" id="{233EAF9B-D84B-47D6-AA2C-67EEAB4CD1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21" y="2950026"/>
            <a:ext cx="3435177" cy="3813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84487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F87FA-4C08-42F4-B23E-A1E6FD11F5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54606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7. Multiplex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A97D5BA-32FE-40B1-8078-5666C1C1DECF}"/>
                  </a:ext>
                </a:extLst>
              </p:cNvPr>
              <p:cNvSpPr/>
              <p:nvPr/>
            </p:nvSpPr>
            <p:spPr>
              <a:xfrm>
                <a:off x="132522" y="880766"/>
                <a:ext cx="11900452" cy="1220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 combinational circuit has maximum of 2</a:t>
                </a:r>
                <a:r>
                  <a:rPr lang="en-US" baseline="30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n</a:t>
                </a: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 data inputs, ‘n’ selection lines and single output line.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One of these data inputs will be connected to the output based on the values of selection lines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It is a data selector device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Size of multiplexer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:1  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A97D5BA-32FE-40B1-8078-5666C1C1D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22" y="880766"/>
                <a:ext cx="11900452" cy="1220078"/>
              </a:xfrm>
              <a:prstGeom prst="rect">
                <a:avLst/>
              </a:prstGeom>
              <a:blipFill>
                <a:blip r:embed="rId2"/>
                <a:stretch>
                  <a:fillRect l="-359" t="-2488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4" name="Picture 4" descr="Multiplexer Block Diagram">
            <a:extLst>
              <a:ext uri="{FF2B5EF4-FFF2-40B4-BE49-F238E27FC236}">
                <a16:creationId xmlns:a16="http://schemas.microsoft.com/office/drawing/2014/main" id="{4C538F90-EE72-432D-B611-77F652343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22" y="2528307"/>
            <a:ext cx="3827395" cy="3050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CB2A3DA-6A59-463D-9F6D-721087807A6B}"/>
              </a:ext>
            </a:extLst>
          </p:cNvPr>
          <p:cNvSpPr/>
          <p:nvPr/>
        </p:nvSpPr>
        <p:spPr>
          <a:xfrm>
            <a:off x="6758610" y="2112136"/>
            <a:ext cx="1855304" cy="125895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:1 Multiplexe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48300D1-67A8-4809-9C60-B28079E0FACD}"/>
              </a:ext>
            </a:extLst>
          </p:cNvPr>
          <p:cNvCxnSpPr/>
          <p:nvPr/>
        </p:nvCxnSpPr>
        <p:spPr>
          <a:xfrm>
            <a:off x="5711687" y="2350675"/>
            <a:ext cx="10469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CA31347-EE16-4E75-8223-B2B12820C6F5}"/>
              </a:ext>
            </a:extLst>
          </p:cNvPr>
          <p:cNvCxnSpPr/>
          <p:nvPr/>
        </p:nvCxnSpPr>
        <p:spPr>
          <a:xfrm>
            <a:off x="5724939" y="3092797"/>
            <a:ext cx="103367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1714548-FE2D-4906-AF1B-BF14F6A26705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8613914" y="2741615"/>
            <a:ext cx="72886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FD44EE3-0EFB-4D13-BDBA-5BC6157E05C9}"/>
              </a:ext>
            </a:extLst>
          </p:cNvPr>
          <p:cNvCxnSpPr/>
          <p:nvPr/>
        </p:nvCxnSpPr>
        <p:spPr>
          <a:xfrm flipV="1">
            <a:off x="7659757" y="4161183"/>
            <a:ext cx="0" cy="596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CD72330-E8C8-4007-B63E-64D52E70E11C}"/>
              </a:ext>
            </a:extLst>
          </p:cNvPr>
          <p:cNvSpPr txBox="1"/>
          <p:nvPr/>
        </p:nvSpPr>
        <p:spPr>
          <a:xfrm>
            <a:off x="5294906" y="2243073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sz="1400" dirty="0"/>
              <a:t>0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5FE45BB-32E0-4CF6-A4E2-E45323EF59CC}"/>
              </a:ext>
            </a:extLst>
          </p:cNvPr>
          <p:cNvSpPr txBox="1"/>
          <p:nvPr/>
        </p:nvSpPr>
        <p:spPr>
          <a:xfrm>
            <a:off x="5308158" y="2850944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sz="1400" dirty="0"/>
              <a:t>1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115ABBA-E593-4BBA-A2A7-6696694A657B}"/>
              </a:ext>
            </a:extLst>
          </p:cNvPr>
          <p:cNvSpPr txBox="1"/>
          <p:nvPr/>
        </p:nvSpPr>
        <p:spPr>
          <a:xfrm>
            <a:off x="8951844" y="2414487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04773D1-DD9F-464E-9392-FBAAE07D47F1}"/>
              </a:ext>
            </a:extLst>
          </p:cNvPr>
          <p:cNvSpPr txBox="1"/>
          <p:nvPr/>
        </p:nvSpPr>
        <p:spPr>
          <a:xfrm>
            <a:off x="7686262" y="4274690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C68B7D6-265D-4976-926E-824D9F26C726}"/>
              </a:ext>
            </a:extLst>
          </p:cNvPr>
          <p:cNvSpPr txBox="1"/>
          <p:nvPr/>
        </p:nvSpPr>
        <p:spPr>
          <a:xfrm>
            <a:off x="9116337" y="2427739"/>
            <a:ext cx="1590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S’I</a:t>
            </a:r>
            <a:r>
              <a:rPr lang="en-US" sz="1200" dirty="0"/>
              <a:t>0 </a:t>
            </a:r>
            <a:r>
              <a:rPr lang="en-US" dirty="0"/>
              <a:t>+ SI</a:t>
            </a:r>
            <a:r>
              <a:rPr lang="en-US" sz="1400" dirty="0"/>
              <a:t>1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45B6316-E950-4C71-B949-D2C960E3D33C}"/>
              </a:ext>
            </a:extLst>
          </p:cNvPr>
          <p:cNvSpPr txBox="1"/>
          <p:nvPr/>
        </p:nvSpPr>
        <p:spPr>
          <a:xfrm>
            <a:off x="6715373" y="2169324"/>
            <a:ext cx="367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10B976F-973A-464F-AAD5-1C3FADCFBDA3}"/>
              </a:ext>
            </a:extLst>
          </p:cNvPr>
          <p:cNvSpPr txBox="1"/>
          <p:nvPr/>
        </p:nvSpPr>
        <p:spPr>
          <a:xfrm>
            <a:off x="6706263" y="2889416"/>
            <a:ext cx="41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pic>
        <p:nvPicPr>
          <p:cNvPr id="5126" name="Picture 6" descr="Design a circuit using only 2 to 1 multiplexers that implements ...">
            <a:extLst>
              <a:ext uri="{FF2B5EF4-FFF2-40B4-BE49-F238E27FC236}">
                <a16:creationId xmlns:a16="http://schemas.microsoft.com/office/drawing/2014/main" id="{E3524567-F20A-44D0-B305-D5BDCC37A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954" y="3909833"/>
            <a:ext cx="3827395" cy="2398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0882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DB5C7B6-1F94-48DB-B9C9-5A50E8393E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294788"/>
              </p:ext>
            </p:extLst>
          </p:nvPr>
        </p:nvGraphicFramePr>
        <p:xfrm>
          <a:off x="433792" y="3502114"/>
          <a:ext cx="2915688" cy="3053306"/>
        </p:xfrm>
        <a:graphic>
          <a:graphicData uri="http://schemas.openxmlformats.org/drawingml/2006/table">
            <a:tbl>
              <a:tblPr/>
              <a:tblGrid>
                <a:gridCol w="971896">
                  <a:extLst>
                    <a:ext uri="{9D8B030D-6E8A-4147-A177-3AD203B41FA5}">
                      <a16:colId xmlns:a16="http://schemas.microsoft.com/office/drawing/2014/main" val="2267602759"/>
                    </a:ext>
                  </a:extLst>
                </a:gridCol>
                <a:gridCol w="971896">
                  <a:extLst>
                    <a:ext uri="{9D8B030D-6E8A-4147-A177-3AD203B41FA5}">
                      <a16:colId xmlns:a16="http://schemas.microsoft.com/office/drawing/2014/main" val="3805200399"/>
                    </a:ext>
                  </a:extLst>
                </a:gridCol>
                <a:gridCol w="971896">
                  <a:extLst>
                    <a:ext uri="{9D8B030D-6E8A-4147-A177-3AD203B41FA5}">
                      <a16:colId xmlns:a16="http://schemas.microsoft.com/office/drawing/2014/main" val="1423807114"/>
                    </a:ext>
                  </a:extLst>
                </a:gridCol>
              </a:tblGrid>
              <a:tr h="62446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ection Line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put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6742713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8809719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800796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2043519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2708223"/>
                  </a:ext>
                </a:extLst>
              </a:tr>
              <a:tr h="485768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9392247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2433FC0-6F4F-44F7-8ABE-C705686A85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418" y="846253"/>
            <a:ext cx="2915687" cy="25096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7D3ADC-CC3B-47BB-ACCF-A7D0309078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2610" y="1177619"/>
            <a:ext cx="5086980" cy="6093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26D00A-2DB1-437A-AA35-C294319550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3233" y="2588155"/>
            <a:ext cx="5647288" cy="3983603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64D8160E-4380-4E22-8103-62BD944AE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1037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:1 Multiplexer</a:t>
            </a:r>
          </a:p>
        </p:txBody>
      </p:sp>
    </p:spTree>
    <p:extLst>
      <p:ext uri="{BB962C8B-B14F-4D97-AF65-F5344CB8AC3E}">
        <p14:creationId xmlns:p14="http://schemas.microsoft.com/office/powerpoint/2010/main" val="1196283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C7AC62-7F47-4427-AEED-1681D97624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496266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8. Demultiplex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41FDF2-1919-4E20-8CE3-3D340F60F1A8}"/>
                  </a:ext>
                </a:extLst>
              </p:cNvPr>
              <p:cNvSpPr txBox="1"/>
              <p:nvPr/>
            </p:nvSpPr>
            <p:spPr>
              <a:xfrm>
                <a:off x="85106" y="702368"/>
                <a:ext cx="779226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witch one common input line to one of several output line based on select input</a:t>
                </a:r>
              </a:p>
              <a:p>
                <a:r>
                  <a:rPr lang="en-US" dirty="0"/>
                  <a:t>It is data distributor</a:t>
                </a:r>
              </a:p>
              <a:p>
                <a:r>
                  <a:rPr lang="en-US" dirty="0"/>
                  <a:t>Size of </a:t>
                </a:r>
                <a:r>
                  <a:rPr lang="en-US" dirty="0" err="1"/>
                  <a:t>demux</a:t>
                </a:r>
                <a:r>
                  <a:rPr lang="en-US" dirty="0"/>
                  <a:t> 1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  Example 1:4, 1:8, 1:16….. Demultiplexer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41FDF2-1919-4E20-8CE3-3D340F60F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06" y="702368"/>
                <a:ext cx="7792261" cy="923330"/>
              </a:xfrm>
              <a:prstGeom prst="rect">
                <a:avLst/>
              </a:prstGeom>
              <a:blipFill>
                <a:blip r:embed="rId2"/>
                <a:stretch>
                  <a:fillRect l="-704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9FDBCC8-6DCD-4A47-AE7E-BC5D2C6199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9684070"/>
              </p:ext>
            </p:extLst>
          </p:nvPr>
        </p:nvGraphicFramePr>
        <p:xfrm>
          <a:off x="1477777" y="2496780"/>
          <a:ext cx="2981424" cy="2834640"/>
        </p:xfrm>
        <a:graphic>
          <a:graphicData uri="http://schemas.openxmlformats.org/drawingml/2006/table">
            <a:tbl>
              <a:tblPr/>
              <a:tblGrid>
                <a:gridCol w="496904">
                  <a:extLst>
                    <a:ext uri="{9D8B030D-6E8A-4147-A177-3AD203B41FA5}">
                      <a16:colId xmlns:a16="http://schemas.microsoft.com/office/drawing/2014/main" val="1516836481"/>
                    </a:ext>
                  </a:extLst>
                </a:gridCol>
                <a:gridCol w="616279">
                  <a:extLst>
                    <a:ext uri="{9D8B030D-6E8A-4147-A177-3AD203B41FA5}">
                      <a16:colId xmlns:a16="http://schemas.microsoft.com/office/drawing/2014/main" val="217896903"/>
                    </a:ext>
                  </a:extLst>
                </a:gridCol>
                <a:gridCol w="377529">
                  <a:extLst>
                    <a:ext uri="{9D8B030D-6E8A-4147-A177-3AD203B41FA5}">
                      <a16:colId xmlns:a16="http://schemas.microsoft.com/office/drawing/2014/main" val="1174840858"/>
                    </a:ext>
                  </a:extLst>
                </a:gridCol>
                <a:gridCol w="496904">
                  <a:extLst>
                    <a:ext uri="{9D8B030D-6E8A-4147-A177-3AD203B41FA5}">
                      <a16:colId xmlns:a16="http://schemas.microsoft.com/office/drawing/2014/main" val="1839589708"/>
                    </a:ext>
                  </a:extLst>
                </a:gridCol>
                <a:gridCol w="496904">
                  <a:extLst>
                    <a:ext uri="{9D8B030D-6E8A-4147-A177-3AD203B41FA5}">
                      <a16:colId xmlns:a16="http://schemas.microsoft.com/office/drawing/2014/main" val="2396136554"/>
                    </a:ext>
                  </a:extLst>
                </a:gridCol>
                <a:gridCol w="496904">
                  <a:extLst>
                    <a:ext uri="{9D8B030D-6E8A-4147-A177-3AD203B41FA5}">
                      <a16:colId xmlns:a16="http://schemas.microsoft.com/office/drawing/2014/main" val="585478787"/>
                    </a:ext>
                  </a:extLst>
                </a:gridCol>
              </a:tblGrid>
              <a:tr h="658729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Selection Input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Output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5371380"/>
                  </a:ext>
                </a:extLst>
              </a:tr>
              <a:tr h="358561"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S</a:t>
                      </a:r>
                      <a:r>
                        <a:rPr lang="en-US" b="1" baseline="-25000">
                          <a:effectLst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S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3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2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1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2845295"/>
                  </a:ext>
                </a:extLst>
              </a:tr>
              <a:tr h="358561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9839086"/>
                  </a:ext>
                </a:extLst>
              </a:tr>
              <a:tr h="358561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1350230"/>
                  </a:ext>
                </a:extLst>
              </a:tr>
              <a:tr h="358561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4585867"/>
                  </a:ext>
                </a:extLst>
              </a:tr>
              <a:tr h="358561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I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0459259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A5637940-CC11-49F1-8029-16B1FA5F7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522" y="3914100"/>
            <a:ext cx="4897710" cy="2451534"/>
          </a:xfrm>
          <a:prstGeom prst="rect">
            <a:avLst/>
          </a:prstGeom>
        </p:spPr>
      </p:pic>
      <p:pic>
        <p:nvPicPr>
          <p:cNvPr id="10246" name="Picture 6" descr="Digital Circuits - De-Multiplexers - Tutorialspoint">
            <a:extLst>
              <a:ext uri="{FF2B5EF4-FFF2-40B4-BE49-F238E27FC236}">
                <a16:creationId xmlns:a16="http://schemas.microsoft.com/office/drawing/2014/main" id="{34F0266C-57A4-40A0-B8DE-D92D4098C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22708"/>
            <a:ext cx="5547692" cy="2348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84653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B2295-27DD-44F1-AA4F-A1205608ED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0951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9. Decoder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E3B7B687-B299-480D-80FA-E9765BD95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3609"/>
            <a:ext cx="11039689" cy="12413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 combinational circuit that has ‘n’ input lines and maximum of 2</a:t>
            </a:r>
            <a:r>
              <a:rPr kumimoji="0" lang="en-US" altLang="en-US" sz="28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 output lines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One of these outputs will be active High based on the combination of inputs present, when the decoder is enabled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The outputs of the decoder are 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min terms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 of ‘n’ input variables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lines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anose="020B0604020202020204" pitchFamily="34" charset="0"/>
              </a:rPr>
              <a:t> when it is enabled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Size of Decoder are 2:4, 3:8, 4:16….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5822720-FA17-4DD7-8FD6-D2C1F421BD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3570706"/>
              </p:ext>
            </p:extLst>
          </p:nvPr>
        </p:nvGraphicFramePr>
        <p:xfrm>
          <a:off x="1113183" y="4205764"/>
          <a:ext cx="3555930" cy="2297595"/>
        </p:xfrm>
        <a:graphic>
          <a:graphicData uri="http://schemas.openxmlformats.org/drawingml/2006/table">
            <a:tbl>
              <a:tblPr/>
              <a:tblGrid>
                <a:gridCol w="592655">
                  <a:extLst>
                    <a:ext uri="{9D8B030D-6E8A-4147-A177-3AD203B41FA5}">
                      <a16:colId xmlns:a16="http://schemas.microsoft.com/office/drawing/2014/main" val="1399606627"/>
                    </a:ext>
                  </a:extLst>
                </a:gridCol>
                <a:gridCol w="592655">
                  <a:extLst>
                    <a:ext uri="{9D8B030D-6E8A-4147-A177-3AD203B41FA5}">
                      <a16:colId xmlns:a16="http://schemas.microsoft.com/office/drawing/2014/main" val="1856196238"/>
                    </a:ext>
                  </a:extLst>
                </a:gridCol>
                <a:gridCol w="592655">
                  <a:extLst>
                    <a:ext uri="{9D8B030D-6E8A-4147-A177-3AD203B41FA5}">
                      <a16:colId xmlns:a16="http://schemas.microsoft.com/office/drawing/2014/main" val="2007366229"/>
                    </a:ext>
                  </a:extLst>
                </a:gridCol>
                <a:gridCol w="592655">
                  <a:extLst>
                    <a:ext uri="{9D8B030D-6E8A-4147-A177-3AD203B41FA5}">
                      <a16:colId xmlns:a16="http://schemas.microsoft.com/office/drawing/2014/main" val="572287802"/>
                    </a:ext>
                  </a:extLst>
                </a:gridCol>
                <a:gridCol w="592655">
                  <a:extLst>
                    <a:ext uri="{9D8B030D-6E8A-4147-A177-3AD203B41FA5}">
                      <a16:colId xmlns:a16="http://schemas.microsoft.com/office/drawing/2014/main" val="1514913802"/>
                    </a:ext>
                  </a:extLst>
                </a:gridCol>
                <a:gridCol w="592655">
                  <a:extLst>
                    <a:ext uri="{9D8B030D-6E8A-4147-A177-3AD203B41FA5}">
                      <a16:colId xmlns:a16="http://schemas.microsoft.com/office/drawing/2014/main" val="2501831750"/>
                    </a:ext>
                  </a:extLst>
                </a:gridCol>
              </a:tblGrid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A</a:t>
                      </a:r>
                      <a:r>
                        <a:rPr lang="en-US" b="1" baseline="-25000">
                          <a:effectLst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A</a:t>
                      </a:r>
                      <a:r>
                        <a:rPr lang="en-US" b="1" baseline="-25000">
                          <a:effectLst/>
                        </a:rPr>
                        <a:t>0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3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>
                          <a:effectLst/>
                        </a:rPr>
                        <a:t>Y</a:t>
                      </a:r>
                      <a:r>
                        <a:rPr lang="en-US" b="1" baseline="-25000">
                          <a:effectLst/>
                        </a:rPr>
                        <a:t>2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1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1" dirty="0">
                          <a:effectLst/>
                        </a:rPr>
                        <a:t>Y</a:t>
                      </a:r>
                      <a:r>
                        <a:rPr lang="en-US" b="1" baseline="-25000" dirty="0">
                          <a:effectLst/>
                        </a:rPr>
                        <a:t>0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5114865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2318626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4225630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4314259"/>
                  </a:ext>
                </a:extLst>
              </a:tr>
              <a:tr h="459519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0824298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E1F9873A-10AE-4792-A914-E1E79A4031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3166" y="2320094"/>
            <a:ext cx="876300" cy="160916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0873A96-57C9-4423-8F2C-24E19F7B98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755" y="2043591"/>
            <a:ext cx="2924175" cy="21621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00EF19-FFD6-4AAF-9D19-5C60308CF3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0994" y="2404846"/>
            <a:ext cx="4908695" cy="3601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5092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7893A-46F3-418A-95C9-AFF45C0A57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33"/>
            <a:ext cx="12192000" cy="662781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10. 4:2 Encoder</a:t>
            </a:r>
          </a:p>
        </p:txBody>
      </p:sp>
      <p:pic>
        <p:nvPicPr>
          <p:cNvPr id="14338" name="Picture 2" descr="Digital Circuits - Encoders - Tutorialspoint">
            <a:extLst>
              <a:ext uri="{FF2B5EF4-FFF2-40B4-BE49-F238E27FC236}">
                <a16:creationId xmlns:a16="http://schemas.microsoft.com/office/drawing/2014/main" id="{913F7125-46E2-4285-ADBB-34650DC9DD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080915"/>
            <a:ext cx="6528766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Encoder in Digital Logic - GeeksforGeeks">
            <a:extLst>
              <a:ext uri="{FF2B5EF4-FFF2-40B4-BE49-F238E27FC236}">
                <a16:creationId xmlns:a16="http://schemas.microsoft.com/office/drawing/2014/main" id="{9CE21FD5-DE8E-43F9-95B5-D2FCAE510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043" y="1592007"/>
            <a:ext cx="4002157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Digital Circuits - Encoders - Tutorialspoint">
            <a:extLst>
              <a:ext uri="{FF2B5EF4-FFF2-40B4-BE49-F238E27FC236}">
                <a16:creationId xmlns:a16="http://schemas.microsoft.com/office/drawing/2014/main" id="{9FEC09BD-10FC-4B5F-A69F-7A83FBEA9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3776836"/>
            <a:ext cx="6695661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28120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C708108-56FB-4208-B4DA-74E40EC04C57}"/>
              </a:ext>
            </a:extLst>
          </p:cNvPr>
          <p:cNvSpPr txBox="1"/>
          <p:nvPr/>
        </p:nvSpPr>
        <p:spPr>
          <a:xfrm>
            <a:off x="0" y="668544"/>
            <a:ext cx="4267200" cy="110799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en-US" b="0" i="0" dirty="0">
                <a:effectLst/>
                <a:latin typeface="Arial" panose="020B0604020202020204" pitchFamily="34" charset="0"/>
              </a:rPr>
              <a:t>Even Parity Generator</a:t>
            </a:r>
          </a:p>
          <a:p>
            <a:pPr algn="l"/>
            <a:r>
              <a:rPr lang="en-US" sz="1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f odd number of ones present in the input, then even parity bit, P should be ‘1’ so that the resultant word contains even number of ones.</a:t>
            </a:r>
            <a:endParaRPr lang="en-US" sz="16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35946B69-0296-44DB-B40C-76B4A140BE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733888"/>
              </p:ext>
            </p:extLst>
          </p:nvPr>
        </p:nvGraphicFramePr>
        <p:xfrm>
          <a:off x="329907" y="1809763"/>
          <a:ext cx="1535182" cy="4389120"/>
        </p:xfrm>
        <a:graphic>
          <a:graphicData uri="http://schemas.openxmlformats.org/drawingml/2006/table">
            <a:tbl>
              <a:tblPr/>
              <a:tblGrid>
                <a:gridCol w="767591">
                  <a:extLst>
                    <a:ext uri="{9D8B030D-6E8A-4147-A177-3AD203B41FA5}">
                      <a16:colId xmlns:a16="http://schemas.microsoft.com/office/drawing/2014/main" val="1754840058"/>
                    </a:ext>
                  </a:extLst>
                </a:gridCol>
                <a:gridCol w="767591">
                  <a:extLst>
                    <a:ext uri="{9D8B030D-6E8A-4147-A177-3AD203B41FA5}">
                      <a16:colId xmlns:a16="http://schemas.microsoft.com/office/drawing/2014/main" val="865430429"/>
                    </a:ext>
                  </a:extLst>
                </a:gridCol>
              </a:tblGrid>
              <a:tr h="877589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Binary Input WXY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Even Parity bit P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1447260"/>
                  </a:ext>
                </a:extLst>
              </a:tr>
              <a:tr h="38394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0682119"/>
                  </a:ext>
                </a:extLst>
              </a:tr>
              <a:tr h="38394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401595"/>
                  </a:ext>
                </a:extLst>
              </a:tr>
              <a:tr h="38394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9691024"/>
                  </a:ext>
                </a:extLst>
              </a:tr>
              <a:tr h="383945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5409187"/>
                  </a:ext>
                </a:extLst>
              </a:tr>
              <a:tr h="38394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804574"/>
                  </a:ext>
                </a:extLst>
              </a:tr>
              <a:tr h="383945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073718"/>
                  </a:ext>
                </a:extLst>
              </a:tr>
              <a:tr h="38394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6037295"/>
                  </a:ext>
                </a:extLst>
              </a:tr>
              <a:tr h="38394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319726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FBE82A5-AE14-468A-A6DF-1CA42EA7F9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3508" y="1887591"/>
            <a:ext cx="4048125" cy="16668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9F86653-1F2F-4B89-B817-27A873F52E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1102" y="3972485"/>
            <a:ext cx="3772935" cy="204400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B2C3AEF-5179-4804-8433-FEFE71C43A8D}"/>
              </a:ext>
            </a:extLst>
          </p:cNvPr>
          <p:cNvSpPr txBox="1"/>
          <p:nvPr/>
        </p:nvSpPr>
        <p:spPr>
          <a:xfrm>
            <a:off x="7934739" y="642040"/>
            <a:ext cx="4267200" cy="110799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/>
            <a:r>
              <a:rPr lang="en-US" b="0" i="0" dirty="0">
                <a:effectLst/>
                <a:latin typeface="Arial" panose="020B0604020202020204" pitchFamily="34" charset="0"/>
              </a:rPr>
              <a:t>Odd Parity Generator</a:t>
            </a:r>
          </a:p>
          <a:p>
            <a:pPr algn="l"/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f even number of ones present in the input, then odd parity bit, P should be ‘1’ so that the resultant word contains odd number of ones</a:t>
            </a:r>
            <a:endParaRPr lang="en-US" sz="16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58A8925-4307-42A7-82BE-4C495A1CE0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3226887"/>
              </p:ext>
            </p:extLst>
          </p:nvPr>
        </p:nvGraphicFramePr>
        <p:xfrm>
          <a:off x="7154409" y="1777925"/>
          <a:ext cx="1742660" cy="4389120"/>
        </p:xfrm>
        <a:graphic>
          <a:graphicData uri="http://schemas.openxmlformats.org/drawingml/2006/table">
            <a:tbl>
              <a:tblPr/>
              <a:tblGrid>
                <a:gridCol w="871330">
                  <a:extLst>
                    <a:ext uri="{9D8B030D-6E8A-4147-A177-3AD203B41FA5}">
                      <a16:colId xmlns:a16="http://schemas.microsoft.com/office/drawing/2014/main" val="1754840058"/>
                    </a:ext>
                  </a:extLst>
                </a:gridCol>
                <a:gridCol w="871330">
                  <a:extLst>
                    <a:ext uri="{9D8B030D-6E8A-4147-A177-3AD203B41FA5}">
                      <a16:colId xmlns:a16="http://schemas.microsoft.com/office/drawing/2014/main" val="865430429"/>
                    </a:ext>
                  </a:extLst>
                </a:gridCol>
              </a:tblGrid>
              <a:tr h="862434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Binary Input WXY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Odd Parity bit P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E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1447260"/>
                  </a:ext>
                </a:extLst>
              </a:tr>
              <a:tr h="37731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0682119"/>
                  </a:ext>
                </a:extLst>
              </a:tr>
              <a:tr h="37731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401595"/>
                  </a:ext>
                </a:extLst>
              </a:tr>
              <a:tr h="377315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9691024"/>
                  </a:ext>
                </a:extLst>
              </a:tr>
              <a:tr h="37731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0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5409187"/>
                  </a:ext>
                </a:extLst>
              </a:tr>
              <a:tr h="37731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804574"/>
                  </a:ext>
                </a:extLst>
              </a:tr>
              <a:tr h="377315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073718"/>
                  </a:ext>
                </a:extLst>
              </a:tr>
              <a:tr h="37731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6037295"/>
                  </a:ext>
                </a:extLst>
              </a:tr>
              <a:tr h="377315">
                <a:tc>
                  <a:txBody>
                    <a:bodyPr/>
                    <a:lstStyle/>
                    <a:p>
                      <a:pPr algn="ctr" fontAlgn="t"/>
                      <a:r>
                        <a:rPr lang="en-US">
                          <a:effectLst/>
                        </a:rPr>
                        <a:t>11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>
                          <a:effectLst/>
                        </a:rPr>
                        <a:t>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319726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DB156507-B2C0-40ED-B90E-2327215844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38842" y="3012577"/>
            <a:ext cx="2660374" cy="25665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6AFB8CB-EFE1-41AA-91F6-42F210BED0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504"/>
            <a:ext cx="12191999" cy="642040"/>
          </a:xfrm>
          <a:solidFill>
            <a:schemeClr val="accent2"/>
          </a:solidFill>
        </p:spPr>
        <p:txBody>
          <a:bodyPr>
            <a:normAutofit fontScale="90000"/>
          </a:bodyPr>
          <a:lstStyle/>
          <a:p>
            <a:r>
              <a:rPr lang="en-US" dirty="0"/>
              <a:t>11.	Parity Generator Circuit</a:t>
            </a:r>
          </a:p>
        </p:txBody>
      </p:sp>
    </p:spTree>
    <p:extLst>
      <p:ext uri="{BB962C8B-B14F-4D97-AF65-F5344CB8AC3E}">
        <p14:creationId xmlns:p14="http://schemas.microsoft.com/office/powerpoint/2010/main" val="39536801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79B5B-BC70-4930-9B66-34F1F2EA7C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45719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Combinational Circu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314EF1-25DF-47D0-8C4B-3A6137A69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9843" y="685802"/>
            <a:ext cx="10098157" cy="1487556"/>
          </a:xfrm>
        </p:spPr>
        <p:txBody>
          <a:bodyPr>
            <a:normAutofit/>
          </a:bodyPr>
          <a:lstStyle/>
          <a:p>
            <a:r>
              <a:rPr lang="en-US" sz="2000" dirty="0"/>
              <a:t>Output depends only on the present input</a:t>
            </a:r>
          </a:p>
          <a:p>
            <a:r>
              <a:rPr lang="en-US" sz="2000" dirty="0"/>
              <a:t>The combinational circuit do not use any memory. </a:t>
            </a:r>
          </a:p>
          <a:p>
            <a:r>
              <a:rPr lang="en-US" sz="2000" dirty="0"/>
              <a:t>The previous state of input does not have any effect on the present state of the circuit.</a:t>
            </a:r>
          </a:p>
          <a:p>
            <a:endParaRPr lang="en-US" sz="2000" dirty="0"/>
          </a:p>
        </p:txBody>
      </p:sp>
      <p:pic>
        <p:nvPicPr>
          <p:cNvPr id="21506" name="Picture 2" descr="Block Diagram of combinational circuit">
            <a:extLst>
              <a:ext uri="{FF2B5EF4-FFF2-40B4-BE49-F238E27FC236}">
                <a16:creationId xmlns:a16="http://schemas.microsoft.com/office/drawing/2014/main" id="{F965069E-2339-4D12-BD71-9D6DD64CF1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14600"/>
            <a:ext cx="7345724" cy="2968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2011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8D871-B5D0-4596-9794-41FF0B7302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2004"/>
            <a:ext cx="12191999" cy="563562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. Half Adder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FD616-2EF6-486D-9B87-80BCA7179E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322" y="685800"/>
            <a:ext cx="10230678" cy="11905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combinational logic circuit with two inputs and two outputs. </a:t>
            </a:r>
          </a:p>
          <a:p>
            <a:pPr marL="0" indent="0">
              <a:buNone/>
            </a:pPr>
            <a:r>
              <a:rPr lang="en-US" sz="2000" dirty="0"/>
              <a:t>The half adder circuit add two single bit Cary number</a:t>
            </a:r>
          </a:p>
          <a:p>
            <a:pPr marL="0" indent="0">
              <a:buNone/>
            </a:pPr>
            <a:r>
              <a:rPr lang="en-US" sz="2000" dirty="0"/>
              <a:t>This circuit has two outputs </a:t>
            </a:r>
            <a:r>
              <a:rPr lang="en-US" sz="2000" b="1" dirty="0"/>
              <a:t>carry</a:t>
            </a:r>
            <a:r>
              <a:rPr lang="en-US" sz="2000" dirty="0"/>
              <a:t> and </a:t>
            </a:r>
            <a:r>
              <a:rPr lang="en-US" sz="2000" b="1" dirty="0"/>
              <a:t>sum</a:t>
            </a:r>
            <a:r>
              <a:rPr lang="en-US" sz="2000" dirty="0"/>
              <a:t>.</a:t>
            </a:r>
          </a:p>
        </p:txBody>
      </p:sp>
      <p:pic>
        <p:nvPicPr>
          <p:cNvPr id="22532" name="Picture 4" descr="Half Adder Truth Table">
            <a:extLst>
              <a:ext uri="{FF2B5EF4-FFF2-40B4-BE49-F238E27FC236}">
                <a16:creationId xmlns:a16="http://schemas.microsoft.com/office/drawing/2014/main" id="{DBFECE36-26C7-4508-914E-871113692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900" y="1571508"/>
            <a:ext cx="2057400" cy="2455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Half Adder Circuit Diagram">
            <a:extLst>
              <a:ext uri="{FF2B5EF4-FFF2-40B4-BE49-F238E27FC236}">
                <a16:creationId xmlns:a16="http://schemas.microsoft.com/office/drawing/2014/main" id="{FF571AAF-8FF5-452A-A227-9910E37A70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2" y="4584679"/>
            <a:ext cx="35814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705EEC4-4206-439F-BB2F-2E21BC2935D7}"/>
              </a:ext>
            </a:extLst>
          </p:cNvPr>
          <p:cNvSpPr txBox="1"/>
          <p:nvPr/>
        </p:nvSpPr>
        <p:spPr>
          <a:xfrm>
            <a:off x="1676400" y="4994945"/>
            <a:ext cx="213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(A, B) = ∑m (1, 2)</a:t>
            </a:r>
          </a:p>
          <a:p>
            <a:r>
              <a:rPr lang="en-US" sz="2000" dirty="0"/>
              <a:t>CY(A, B) = ∑m (3)</a:t>
            </a:r>
          </a:p>
        </p:txBody>
      </p:sp>
      <p:pic>
        <p:nvPicPr>
          <p:cNvPr id="22536" name="Picture 8">
            <a:extLst>
              <a:ext uri="{FF2B5EF4-FFF2-40B4-BE49-F238E27FC236}">
                <a16:creationId xmlns:a16="http://schemas.microsoft.com/office/drawing/2014/main" id="{6519D8D3-8BE2-4F49-8DE9-053EC65089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2638425"/>
            <a:ext cx="4200525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15890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450C9-EB52-4D46-AEF9-1D6EF509C9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731837"/>
          </a:xfrm>
          <a:solidFill>
            <a:schemeClr val="accent6"/>
          </a:solidFill>
        </p:spPr>
        <p:txBody>
          <a:bodyPr>
            <a:normAutofit/>
          </a:bodyPr>
          <a:lstStyle/>
          <a:p>
            <a:r>
              <a:rPr lang="en-US" dirty="0"/>
              <a:t>2. Full Adder (1-bit Adder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96176E4-BD66-4115-9828-6C688CD63331}"/>
              </a:ext>
            </a:extLst>
          </p:cNvPr>
          <p:cNvSpPr/>
          <p:nvPr/>
        </p:nvSpPr>
        <p:spPr>
          <a:xfrm>
            <a:off x="225287" y="848140"/>
            <a:ext cx="104294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combinational logic circuit with 3 inputs and 2 outputs. </a:t>
            </a:r>
          </a:p>
          <a:p>
            <a:r>
              <a:rPr lang="en-US" dirty="0"/>
              <a:t>The Full adder circuit add 3 single bit Cary number</a:t>
            </a:r>
          </a:p>
          <a:p>
            <a:r>
              <a:rPr lang="en-US" dirty="0"/>
              <a:t>This circuit has two outputs </a:t>
            </a:r>
            <a:r>
              <a:rPr lang="en-US" b="1" dirty="0"/>
              <a:t>carry</a:t>
            </a:r>
            <a:r>
              <a:rPr lang="en-US" dirty="0"/>
              <a:t> and </a:t>
            </a:r>
            <a:r>
              <a:rPr lang="en-US" b="1" dirty="0"/>
              <a:t>sum</a:t>
            </a:r>
            <a:r>
              <a:rPr lang="en-US" dirty="0"/>
              <a:t>.</a:t>
            </a:r>
          </a:p>
        </p:txBody>
      </p:sp>
      <p:pic>
        <p:nvPicPr>
          <p:cNvPr id="23558" name="Picture 6" descr="Full Adder truth table. | Download Table">
            <a:extLst>
              <a:ext uri="{FF2B5EF4-FFF2-40B4-BE49-F238E27FC236}">
                <a16:creationId xmlns:a16="http://schemas.microsoft.com/office/drawing/2014/main" id="{48579E68-D4BA-4A9A-8AF9-B82908C9D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3760" y="1986267"/>
            <a:ext cx="4240912" cy="319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0" name="Picture 8">
            <a:extLst>
              <a:ext uri="{FF2B5EF4-FFF2-40B4-BE49-F238E27FC236}">
                <a16:creationId xmlns:a16="http://schemas.microsoft.com/office/drawing/2014/main" id="{DC260490-18F6-4F69-A98A-D4031C9AB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1986267"/>
            <a:ext cx="4495800" cy="2015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F733900-B42F-4363-A8A1-CE96EE4E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51609"/>
              </p:ext>
            </p:extLst>
          </p:nvPr>
        </p:nvGraphicFramePr>
        <p:xfrm>
          <a:off x="1276350" y="4268402"/>
          <a:ext cx="3800199" cy="2479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1663560" progId="Equation.DSMT4">
                  <p:embed/>
                </p:oleObj>
              </mc:Choice>
              <mc:Fallback>
                <p:oleObj name="Equation" r:id="rId4" imgW="1701720" imgH="1663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733900-B42F-4363-A8A1-CE96EE4E4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4268402"/>
                        <a:ext cx="3800199" cy="2479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9348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3D080E1-3C82-4D9A-ADB0-0539FBAC9E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781854"/>
            <a:ext cx="4476750" cy="1562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65149C7-DBE4-4631-9CD1-884194FDA27E}"/>
              </a:ext>
            </a:extLst>
          </p:cNvPr>
          <p:cNvSpPr txBox="1"/>
          <p:nvPr/>
        </p:nvSpPr>
        <p:spPr>
          <a:xfrm flipH="1">
            <a:off x="1874519" y="304800"/>
            <a:ext cx="173736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For </a:t>
            </a:r>
            <a:r>
              <a:rPr lang="en-US" sz="2500" dirty="0" err="1"/>
              <a:t>Cout</a:t>
            </a:r>
            <a:endParaRPr lang="en-US" sz="25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25FC62A-40BD-4321-B15A-295FF6E64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93149"/>
              </p:ext>
            </p:extLst>
          </p:nvPr>
        </p:nvGraphicFramePr>
        <p:xfrm>
          <a:off x="6982861" y="1125488"/>
          <a:ext cx="3552617" cy="121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723600" progId="Equation.DSMT4">
                  <p:embed/>
                </p:oleObj>
              </mc:Choice>
              <mc:Fallback>
                <p:oleObj name="Equation" r:id="rId3" imgW="1688760" imgH="723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25FC62A-40BD-4321-B15A-295FF6E64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2861" y="1125488"/>
                        <a:ext cx="3552617" cy="121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1" name="Picture 15">
            <a:extLst>
              <a:ext uri="{FF2B5EF4-FFF2-40B4-BE49-F238E27FC236}">
                <a16:creationId xmlns:a16="http://schemas.microsoft.com/office/drawing/2014/main" id="{79581677-E013-4B1C-80BD-2B0547334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3006238"/>
            <a:ext cx="5883859" cy="3275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93" name="Picture 17" descr="Full Adder | Definition | Circuit Diagram | Truth Table | Gate ...">
            <a:extLst>
              <a:ext uri="{FF2B5EF4-FFF2-40B4-BE49-F238E27FC236}">
                <a16:creationId xmlns:a16="http://schemas.microsoft.com/office/drawing/2014/main" id="{013288F3-B90A-4540-95F0-FD5B4D6B4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11" y="3006514"/>
            <a:ext cx="4584978" cy="3851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4155011-1E3B-4314-8CAE-B10EBACA8046}"/>
              </a:ext>
            </a:extLst>
          </p:cNvPr>
          <p:cNvSpPr txBox="1"/>
          <p:nvPr/>
        </p:nvSpPr>
        <p:spPr>
          <a:xfrm>
            <a:off x="2597426" y="2637183"/>
            <a:ext cx="173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out</a:t>
            </a:r>
            <a:r>
              <a:rPr lang="en-US" dirty="0"/>
              <a:t>=AB+BC+AC</a:t>
            </a:r>
          </a:p>
        </p:txBody>
      </p:sp>
    </p:spTree>
    <p:extLst>
      <p:ext uri="{BB962C8B-B14F-4D97-AF65-F5344CB8AC3E}">
        <p14:creationId xmlns:p14="http://schemas.microsoft.com/office/powerpoint/2010/main" val="2676399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5C210-06AC-43C4-B1B5-6431F191F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39762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Full Adder using Half Adder</a:t>
            </a:r>
          </a:p>
        </p:txBody>
      </p:sp>
      <p:pic>
        <p:nvPicPr>
          <p:cNvPr id="25602" name="Picture 2" descr="Implementation of full-adder using two half adder and OR gate ...">
            <a:extLst>
              <a:ext uri="{FF2B5EF4-FFF2-40B4-BE49-F238E27FC236}">
                <a16:creationId xmlns:a16="http://schemas.microsoft.com/office/drawing/2014/main" id="{60FA542A-2295-457F-A90C-9B557B9CFD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22" y="3886200"/>
            <a:ext cx="6324600" cy="2312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>
            <a:extLst>
              <a:ext uri="{FF2B5EF4-FFF2-40B4-BE49-F238E27FC236}">
                <a16:creationId xmlns:a16="http://schemas.microsoft.com/office/drawing/2014/main" id="{DB6310B2-1E98-4BE9-A820-2B07FFD06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17" y="987979"/>
            <a:ext cx="6004422" cy="2898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135674C-E79F-4772-9631-37372AD7E072}"/>
              </a:ext>
            </a:extLst>
          </p:cNvPr>
          <p:cNvSpPr txBox="1"/>
          <p:nvPr/>
        </p:nvSpPr>
        <p:spPr>
          <a:xfrm>
            <a:off x="7050155" y="1669456"/>
            <a:ext cx="32202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FA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⊕C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B+(A⊕B)C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1193097-5052-4C5D-A236-FEB75C44969C}"/>
              </a:ext>
            </a:extLst>
          </p:cNvPr>
          <p:cNvSpPr txBox="1"/>
          <p:nvPr/>
        </p:nvSpPr>
        <p:spPr>
          <a:xfrm>
            <a:off x="2026392" y="659295"/>
            <a:ext cx="2215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HA</a:t>
            </a:r>
          </a:p>
          <a:p>
            <a:r>
              <a:rPr lang="en-US" dirty="0"/>
              <a:t>Sum= A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⊕B</a:t>
            </a:r>
          </a:p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Carry=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2787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94ACF-F70B-485C-985D-538404B538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5745"/>
            <a:ext cx="12192000" cy="628788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3. Half Subtra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B1EE019-6277-4306-849B-9F8F5A29C304}"/>
              </a:ext>
            </a:extLst>
          </p:cNvPr>
          <p:cNvSpPr/>
          <p:nvPr/>
        </p:nvSpPr>
        <p:spPr>
          <a:xfrm>
            <a:off x="204520" y="819188"/>
            <a:ext cx="54521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33333"/>
                </a:solidFill>
                <a:latin typeface="Source Sans Pro" panose="020B0503030403020204" pitchFamily="34" charset="0"/>
              </a:rPr>
              <a:t>Combinational circuit perform binary Subtraction</a:t>
            </a:r>
          </a:p>
          <a:p>
            <a:r>
              <a:rPr lang="en-US" dirty="0">
                <a:solidFill>
                  <a:srgbClr val="333333"/>
                </a:solidFill>
                <a:latin typeface="Source Sans Pro" panose="020B0503030403020204" pitchFamily="34" charset="0"/>
              </a:rPr>
              <a:t>Accepts 2 input and Two output </a:t>
            </a:r>
            <a:r>
              <a:rPr lang="en-US" dirty="0">
                <a:solidFill>
                  <a:schemeClr val="accent1"/>
                </a:solidFill>
                <a:latin typeface="Source Sans Pro" panose="020B0503030403020204" pitchFamily="34" charset="0"/>
              </a:rPr>
              <a:t>Difference  and Borrow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3074" name="Picture 2" descr="Half Subtractor Block Diagram">
            <a:extLst>
              <a:ext uri="{FF2B5EF4-FFF2-40B4-BE49-F238E27FC236}">
                <a16:creationId xmlns:a16="http://schemas.microsoft.com/office/drawing/2014/main" id="{6CADF75D-3D0D-4843-A2FC-8E1575507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853" y="1425094"/>
            <a:ext cx="4241467" cy="2809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27CE6E-B0F5-4761-9F5F-F2C99FADF0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853" y="4357519"/>
            <a:ext cx="3668825" cy="1857751"/>
          </a:xfrm>
          <a:prstGeom prst="rect">
            <a:avLst/>
          </a:prstGeom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3F5400E8-9960-4B62-8975-62643ADCA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825117"/>
            <a:ext cx="5253398" cy="3422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62395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92B7C-EBF3-4BB3-BD05-1A0AFD4F0A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75779"/>
          </a:xfrm>
          <a:solidFill>
            <a:schemeClr val="accent6"/>
          </a:solidFill>
        </p:spPr>
        <p:txBody>
          <a:bodyPr>
            <a:normAutofit fontScale="90000"/>
          </a:bodyPr>
          <a:lstStyle/>
          <a:p>
            <a:r>
              <a:rPr lang="en-US" dirty="0"/>
              <a:t>4. Full Subtra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639D0EF-15D5-4816-BE2C-2C1E534C199C}"/>
              </a:ext>
            </a:extLst>
          </p:cNvPr>
          <p:cNvSpPr/>
          <p:nvPr/>
        </p:nvSpPr>
        <p:spPr>
          <a:xfrm>
            <a:off x="133464" y="699917"/>
            <a:ext cx="951157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0" dirty="0">
                <a:effectLst/>
                <a:latin typeface="Roboto"/>
              </a:rPr>
              <a:t>Performs subtraction of 3 bits</a:t>
            </a:r>
          </a:p>
          <a:p>
            <a:r>
              <a:rPr lang="en-US" dirty="0"/>
              <a:t>This circuit</a:t>
            </a:r>
            <a:r>
              <a:rPr lang="en-US" b="1" dirty="0"/>
              <a:t> has three inputs and two outputs</a:t>
            </a:r>
            <a:r>
              <a:rPr lang="en-US" dirty="0"/>
              <a:t>. </a:t>
            </a:r>
          </a:p>
          <a:p>
            <a:r>
              <a:rPr lang="en-US" dirty="0"/>
              <a:t>The three inputs A, B and C, denote the minuend, subtrahend, and previous borrow, respectively. </a:t>
            </a:r>
          </a:p>
          <a:p>
            <a:r>
              <a:rPr lang="en-US" dirty="0"/>
              <a:t>The two outputs, D and Bou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346EB3-8428-4955-ADF6-8E27265FA5E2}"/>
              </a:ext>
            </a:extLst>
          </p:cNvPr>
          <p:cNvSpPr txBox="1"/>
          <p:nvPr/>
        </p:nvSpPr>
        <p:spPr>
          <a:xfrm>
            <a:off x="8801100" y="1695158"/>
            <a:ext cx="3390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(A, B,C) = ∑m (1, 2, 4, 7)</a:t>
            </a:r>
          </a:p>
          <a:p>
            <a:r>
              <a:rPr lang="en-US" sz="2000" dirty="0"/>
              <a:t>Bout(A, B,C) = ∑m (1,2,3,7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4442015-D93B-4A42-854C-CED9DCB90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707" y="2265085"/>
            <a:ext cx="3028950" cy="14001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E124D2F-89A7-4B54-B2CA-F995CBDFA5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7166" y="2657494"/>
            <a:ext cx="4750648" cy="375503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7FE2A33-22B4-4923-8E70-5E91C05EDC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707" y="4678983"/>
            <a:ext cx="5419725" cy="173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9466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C2669492-88E4-4E64-9F4F-3D71E2103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301" y="195470"/>
            <a:ext cx="4796185" cy="1320846"/>
          </a:xfrm>
          <a:prstGeom prst="rect">
            <a:avLst/>
          </a:prstGeom>
          <a:solidFill>
            <a:srgbClr val="E0E0E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8887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Bout = A’B’C + A’BC’ + A’BC + ABC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(AB + A’B’) + A’B(C + C’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( A XNOR B) + A’B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C (A XOR B)’ + A’B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130" name="Picture 10" descr="Full Subtractor | Truth table &amp; Logic Diagram | Electricalvoice">
            <a:extLst>
              <a:ext uri="{FF2B5EF4-FFF2-40B4-BE49-F238E27FC236}">
                <a16:creationId xmlns:a16="http://schemas.microsoft.com/office/drawing/2014/main" id="{0C89FB38-DD05-4636-BAC2-7153372D7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22" y="3008451"/>
            <a:ext cx="3810000" cy="221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CC91B2-A515-4DF9-AF7E-D74D8DB145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209" y="1988624"/>
            <a:ext cx="4543425" cy="7334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166AFA8-79D4-4CF9-8DD7-E175990BC0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9015" y="2702853"/>
            <a:ext cx="6900720" cy="2524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3412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20</TotalTime>
  <Words>786</Words>
  <Application>Microsoft Office PowerPoint</Application>
  <PresentationFormat>Widescreen</PresentationFormat>
  <Paragraphs>20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Consolas</vt:lpstr>
      <vt:lpstr>Roboto</vt:lpstr>
      <vt:lpstr>Source Sans Pro</vt:lpstr>
      <vt:lpstr>Times New Roman</vt:lpstr>
      <vt:lpstr>Wingdings</vt:lpstr>
      <vt:lpstr>Office Theme</vt:lpstr>
      <vt:lpstr>Equation</vt:lpstr>
      <vt:lpstr>  Unit-5   Combinational Circuit  Adders Subtractor Decoder-Encoder Multiplexers-Demultiplexers Comparator Parity Generators   </vt:lpstr>
      <vt:lpstr>Combinational Circuits</vt:lpstr>
      <vt:lpstr> 1. Half Adder </vt:lpstr>
      <vt:lpstr>2. Full Adder (1-bit Adder)</vt:lpstr>
      <vt:lpstr>PowerPoint Presentation</vt:lpstr>
      <vt:lpstr>Full Adder using Half Adder</vt:lpstr>
      <vt:lpstr>3. Half Subtractor</vt:lpstr>
      <vt:lpstr>4. Full Subtractor</vt:lpstr>
      <vt:lpstr>PowerPoint Presentation</vt:lpstr>
      <vt:lpstr>Full Subtractor using Half Subtractor</vt:lpstr>
      <vt:lpstr>5. 1-BIT Magnitude Comparator</vt:lpstr>
      <vt:lpstr>6. 2-BIT Magnitude Comparator</vt:lpstr>
      <vt:lpstr>7. Multiplexer</vt:lpstr>
      <vt:lpstr>4:1 Multiplexer</vt:lpstr>
      <vt:lpstr>8. Demultiplexer</vt:lpstr>
      <vt:lpstr>9. Decoder</vt:lpstr>
      <vt:lpstr>10. 4:2 Encoder</vt:lpstr>
      <vt:lpstr>11. Parity Generator Circui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anil rawat</cp:lastModifiedBy>
  <cp:revision>80</cp:revision>
  <dcterms:created xsi:type="dcterms:W3CDTF">2020-05-28T03:31:20Z</dcterms:created>
  <dcterms:modified xsi:type="dcterms:W3CDTF">2023-10-31T09:57:24Z</dcterms:modified>
</cp:coreProperties>
</file>